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64C7" w:rsidRPr="00CC3E5B" w:rsidRDefault="004B64C7" w:rsidP="004B64C7">
      <w:pPr>
        <w:spacing w:line="240" w:lineRule="auto"/>
        <w:ind w:firstLine="0"/>
        <w:jc w:val="right"/>
        <w:rPr>
          <w:sz w:val="16"/>
          <w:szCs w:val="16"/>
        </w:rPr>
      </w:pPr>
      <w:r w:rsidRPr="00CC3E5B">
        <w:rPr>
          <w:sz w:val="16"/>
          <w:szCs w:val="16"/>
        </w:rPr>
        <w:t xml:space="preserve">Приложение 2 к Договору № </w:t>
      </w:r>
      <w:r w:rsidR="00542050">
        <w:rPr>
          <w:sz w:val="16"/>
          <w:szCs w:val="16"/>
        </w:rPr>
        <w:t>____</w:t>
      </w:r>
      <w:r>
        <w:rPr>
          <w:sz w:val="16"/>
          <w:szCs w:val="16"/>
        </w:rPr>
        <w:t xml:space="preserve"> </w:t>
      </w:r>
      <w:r w:rsidRPr="00CC3E5B">
        <w:rPr>
          <w:sz w:val="16"/>
          <w:szCs w:val="16"/>
        </w:rPr>
        <w:t xml:space="preserve">от </w:t>
      </w:r>
      <w:r w:rsidR="00542050">
        <w:rPr>
          <w:sz w:val="16"/>
          <w:szCs w:val="16"/>
          <w:lang w:val="kk-KZ"/>
        </w:rPr>
        <w:t>______</w:t>
      </w:r>
      <w:bookmarkStart w:id="0" w:name="_GoBack"/>
      <w:bookmarkEnd w:id="0"/>
    </w:p>
    <w:p w:rsidR="004B64C7" w:rsidRPr="00294DD4" w:rsidRDefault="004B64C7" w:rsidP="004B64C7">
      <w:pPr>
        <w:spacing w:line="240" w:lineRule="auto"/>
        <w:ind w:firstLine="0"/>
        <w:jc w:val="center"/>
        <w:rPr>
          <w:rFonts w:eastAsia="Times New Roman" w:cs="Times New Roman"/>
          <w:b/>
          <w:bCs/>
          <w:iCs/>
          <w:sz w:val="16"/>
          <w:szCs w:val="16"/>
          <w:lang w:eastAsia="ru-RU"/>
        </w:rPr>
      </w:pPr>
      <w:r w:rsidRPr="00294DD4">
        <w:rPr>
          <w:rFonts w:eastAsia="Times New Roman" w:cs="Times New Roman"/>
          <w:b/>
          <w:bCs/>
          <w:iCs/>
          <w:sz w:val="16"/>
          <w:szCs w:val="16"/>
          <w:lang w:eastAsia="ru-RU"/>
        </w:rPr>
        <w:t>Отчетность по местному содержанию в работах и услугах</w:t>
      </w:r>
    </w:p>
    <w:p w:rsidR="004B64C7" w:rsidRPr="00294DD4" w:rsidRDefault="004B64C7" w:rsidP="004B64C7">
      <w:pPr>
        <w:spacing w:line="240" w:lineRule="auto"/>
        <w:ind w:firstLine="0"/>
        <w:jc w:val="center"/>
        <w:rPr>
          <w:rFonts w:eastAsia="Times New Roman" w:cs="Times New Roman"/>
          <w:sz w:val="16"/>
          <w:szCs w:val="16"/>
          <w:lang w:eastAsia="ru-RU"/>
        </w:rPr>
      </w:pPr>
    </w:p>
    <w:tbl>
      <w:tblPr>
        <w:tblW w:w="14988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782"/>
        <w:gridCol w:w="1425"/>
        <w:gridCol w:w="713"/>
        <w:gridCol w:w="1425"/>
        <w:gridCol w:w="1069"/>
        <w:gridCol w:w="891"/>
        <w:gridCol w:w="1247"/>
        <w:gridCol w:w="891"/>
        <w:gridCol w:w="1069"/>
        <w:gridCol w:w="735"/>
      </w:tblGrid>
      <w:tr w:rsidR="004B64C7" w:rsidRPr="00294DD4" w:rsidTr="00482270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№ п/п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Договора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Стоимость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Договора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(</w:t>
            </w:r>
            <w:proofErr w:type="spellStart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СДj</w:t>
            </w:r>
            <w:proofErr w:type="spellEnd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)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Суммарная стоимость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товаров в рамках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 xml:space="preserve"> договора (</w:t>
            </w:r>
            <w:proofErr w:type="spellStart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СТj</w:t>
            </w:r>
            <w:proofErr w:type="spellEnd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)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KZT</w:t>
            </w:r>
          </w:p>
        </w:tc>
        <w:tc>
          <w:tcPr>
            <w:tcW w:w="1782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proofErr w:type="spellStart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Cуммарная</w:t>
            </w:r>
            <w:proofErr w:type="spellEnd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 xml:space="preserve"> стоимость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договоров субподряда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в рамках договора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(</w:t>
            </w:r>
            <w:proofErr w:type="spellStart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ССДj</w:t>
            </w:r>
            <w:proofErr w:type="spellEnd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)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KZT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 xml:space="preserve">Доля фонда оплаты 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труда казахстанских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кадров, выполняющего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j-</w:t>
            </w:r>
            <w:proofErr w:type="spellStart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ый</w:t>
            </w:r>
            <w:proofErr w:type="spellEnd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 xml:space="preserve"> договор (</w:t>
            </w:r>
            <w:proofErr w:type="spellStart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Rj</w:t>
            </w:r>
            <w:proofErr w:type="spellEnd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)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%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№ п/п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Товара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(n)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Кол-во товаров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Закупленных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поставщиком в целях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Цена товара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Стоимость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(</w:t>
            </w:r>
            <w:proofErr w:type="spellStart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CTi</w:t>
            </w:r>
            <w:proofErr w:type="spellEnd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)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Доля КС согласно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Сертификата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СТ-KZ (</w:t>
            </w:r>
            <w:proofErr w:type="spellStart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Ki</w:t>
            </w:r>
            <w:proofErr w:type="spellEnd"/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)</w:t>
            </w:r>
          </w:p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Сертификат СТ-KZ</w:t>
            </w:r>
          </w:p>
        </w:tc>
        <w:tc>
          <w:tcPr>
            <w:tcW w:w="73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Примечание</w:t>
            </w:r>
          </w:p>
        </w:tc>
      </w:tr>
      <w:tr w:rsidR="004B64C7" w:rsidRPr="00294DD4" w:rsidTr="00482270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782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71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Дата выдачи</w:t>
            </w:r>
          </w:p>
        </w:tc>
        <w:tc>
          <w:tcPr>
            <w:tcW w:w="73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4B64C7" w:rsidRPr="00294DD4" w:rsidTr="00482270">
        <w:trPr>
          <w:trHeight w:val="83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Chars="100" w:firstLine="16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16"/>
                <w:szCs w:val="16"/>
                <w:lang w:val="kk-KZ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val="kk-KZ" w:eastAsia="ru-RU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val="kk-KZ" w:eastAsia="ru-RU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Chars="100" w:firstLine="160"/>
              <w:jc w:val="center"/>
              <w:rPr>
                <w:rFonts w:eastAsia="Times New Roman" w:cs="Times New Roman"/>
                <w:sz w:val="16"/>
                <w:szCs w:val="16"/>
                <w:lang w:val="en-US"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val="en-US" w:eastAsia="ru-RU"/>
              </w:rPr>
              <w:t>1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val="kk-KZ"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val="kk-KZ" w:eastAsia="ru-RU"/>
              </w:rPr>
              <w:t>-</w:t>
            </w: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val="kk-KZ"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val="kk-KZ" w:eastAsia="ru-RU"/>
              </w:rPr>
              <w:t>-</w:t>
            </w: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val="kk-KZ"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val="kk-KZ" w:eastAsia="ru-RU"/>
              </w:rPr>
              <w:t>-</w:t>
            </w:r>
          </w:p>
        </w:tc>
        <w:tc>
          <w:tcPr>
            <w:tcW w:w="73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Chars="100" w:firstLine="160"/>
              <w:jc w:val="center"/>
              <w:rPr>
                <w:rFonts w:eastAsia="Times New Roman" w:cs="Times New Roman"/>
                <w:i/>
                <w:iCs/>
                <w:sz w:val="16"/>
                <w:szCs w:val="16"/>
                <w:lang w:val="kk-KZ" w:eastAsia="ru-RU"/>
              </w:rPr>
            </w:pPr>
            <w:r w:rsidRPr="00294DD4">
              <w:rPr>
                <w:rFonts w:eastAsia="Times New Roman" w:cs="Times New Roman"/>
                <w:i/>
                <w:iCs/>
                <w:sz w:val="16"/>
                <w:szCs w:val="16"/>
                <w:lang w:val="kk-KZ" w:eastAsia="ru-RU"/>
              </w:rPr>
              <w:t>-</w:t>
            </w:r>
          </w:p>
        </w:tc>
      </w:tr>
      <w:tr w:rsidR="004B64C7" w:rsidRPr="00294DD4" w:rsidTr="00482270">
        <w:trPr>
          <w:trHeight w:val="228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Chars="100" w:firstLine="16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Chars="100" w:firstLine="160"/>
              <w:jc w:val="center"/>
              <w:rPr>
                <w:rFonts w:eastAsia="Times New Roman" w:cs="Times New Roman"/>
                <w:iCs/>
                <w:sz w:val="16"/>
                <w:szCs w:val="16"/>
                <w:lang w:val="en-US" w:eastAsia="ru-RU"/>
              </w:rPr>
            </w:pPr>
            <w:r w:rsidRPr="00294DD4">
              <w:rPr>
                <w:rFonts w:eastAsia="Times New Roman" w:cs="Times New Roman"/>
                <w:iCs/>
                <w:sz w:val="16"/>
                <w:szCs w:val="16"/>
                <w:lang w:val="en-US" w:eastAsia="ru-RU"/>
              </w:rPr>
              <w:t>2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73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4B64C7" w:rsidRPr="00294DD4" w:rsidTr="00482270">
        <w:trPr>
          <w:trHeight w:val="133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val="en-US" w:eastAsia="ru-RU"/>
              </w:rPr>
            </w:pPr>
            <w:r w:rsidRPr="00294DD4">
              <w:rPr>
                <w:rFonts w:eastAsia="Times New Roman" w:cs="Times New Roman"/>
                <w:sz w:val="16"/>
                <w:szCs w:val="16"/>
                <w:lang w:val="en-US" w:eastAsia="ru-RU"/>
              </w:rPr>
              <w:t>m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Chars="100" w:firstLine="160"/>
              <w:jc w:val="center"/>
              <w:rPr>
                <w:rFonts w:eastAsia="Times New Roman" w:cs="Times New Roman"/>
                <w:iCs/>
                <w:sz w:val="16"/>
                <w:szCs w:val="16"/>
                <w:lang w:val="en-US" w:eastAsia="ru-RU"/>
              </w:rPr>
            </w:pPr>
            <w:r w:rsidRPr="00294DD4">
              <w:rPr>
                <w:rFonts w:eastAsia="Times New Roman" w:cs="Times New Roman"/>
                <w:iCs/>
                <w:sz w:val="16"/>
                <w:szCs w:val="16"/>
                <w:lang w:val="en-US" w:eastAsia="ru-RU"/>
              </w:rPr>
              <w:t>n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73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4B64C7" w:rsidRPr="00294DD4" w:rsidTr="00482270">
        <w:trPr>
          <w:trHeight w:val="151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Chars="100" w:firstLine="161"/>
              <w:jc w:val="left"/>
              <w:rPr>
                <w:rFonts w:eastAsia="Times New Roman" w:cs="Times New Roman"/>
                <w:b/>
                <w:bCs/>
                <w:i/>
                <w:iCs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i/>
                <w:iCs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b/>
                <w:bCs/>
                <w:sz w:val="16"/>
                <w:szCs w:val="16"/>
                <w:lang w:eastAsia="ru-RU"/>
              </w:rPr>
              <w:t> </w:t>
            </w:r>
          </w:p>
        </w:tc>
      </w:tr>
    </w:tbl>
    <w:p w:rsidR="004B64C7" w:rsidRPr="00294DD4" w:rsidRDefault="004B64C7" w:rsidP="004B64C7">
      <w:pPr>
        <w:spacing w:line="240" w:lineRule="auto"/>
        <w:ind w:firstLine="0"/>
        <w:jc w:val="left"/>
        <w:rPr>
          <w:rFonts w:eastAsia="Times New Roman" w:cs="Times New Roman"/>
          <w:iCs/>
          <w:sz w:val="16"/>
          <w:szCs w:val="16"/>
          <w:lang w:eastAsia="ru-RU"/>
        </w:rPr>
      </w:pPr>
      <w:r w:rsidRPr="00294DD4">
        <w:rPr>
          <w:rFonts w:eastAsia="Times New Roman" w:cs="Times New Roman"/>
          <w:iCs/>
          <w:sz w:val="16"/>
          <w:szCs w:val="16"/>
          <w:lang w:eastAsia="ru-RU"/>
        </w:rPr>
        <w:t>Доля местного содержания рассчитывается согласно Единой методики расчета организациями местного содержания,</w:t>
      </w:r>
    </w:p>
    <w:p w:rsidR="004B64C7" w:rsidRPr="00294DD4" w:rsidRDefault="004B64C7" w:rsidP="004B64C7">
      <w:pPr>
        <w:spacing w:line="240" w:lineRule="auto"/>
        <w:ind w:firstLine="0"/>
        <w:jc w:val="left"/>
        <w:rPr>
          <w:rFonts w:eastAsia="Times New Roman" w:cs="Times New Roman"/>
          <w:iCs/>
          <w:sz w:val="16"/>
          <w:szCs w:val="16"/>
          <w:lang w:eastAsia="ru-RU"/>
        </w:rPr>
      </w:pPr>
      <w:r w:rsidRPr="00294DD4">
        <w:rPr>
          <w:rFonts w:eastAsia="Times New Roman" w:cs="Times New Roman"/>
          <w:iCs/>
          <w:sz w:val="16"/>
          <w:szCs w:val="16"/>
          <w:lang w:eastAsia="ru-RU"/>
        </w:rPr>
        <w:t>утвержденной постановлением Правительства № 463 от 14.04.2012 г., по следующей формуле:</w:t>
      </w:r>
    </w:p>
    <w:p w:rsidR="004B64C7" w:rsidRPr="00294DD4" w:rsidRDefault="004B64C7" w:rsidP="004B64C7">
      <w:pPr>
        <w:spacing w:line="240" w:lineRule="auto"/>
        <w:ind w:firstLine="400"/>
        <w:rPr>
          <w:rFonts w:eastAsia="Times New Roman" w:cs="Times New Roman"/>
          <w:color w:val="000000"/>
          <w:sz w:val="16"/>
          <w:szCs w:val="16"/>
          <w:lang w:eastAsia="ru-RU"/>
        </w:rPr>
      </w:pPr>
      <w:r w:rsidRPr="00294DD4">
        <w:rPr>
          <w:rFonts w:eastAsia="Times New Roman" w:cs="Times New Roman"/>
          <w:i/>
          <w:iCs/>
          <w:position w:val="-4"/>
          <w:sz w:val="16"/>
          <w:szCs w:val="16"/>
          <w:lang w:val="en-US" w:eastAsia="ru-RU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4" o:title=""/>
          </v:shape>
          <o:OLEObject Type="Embed" ProgID="Equation.DSMT4" ShapeID="_x0000_i1025" DrawAspect="Content" ObjectID="_1586872608" r:id="rId5"/>
        </w:object>
      </w:r>
    </w:p>
    <w:p w:rsidR="004B64C7" w:rsidRPr="00294DD4" w:rsidRDefault="004B64C7" w:rsidP="004B64C7">
      <w:pPr>
        <w:spacing w:line="240" w:lineRule="auto"/>
        <w:ind w:firstLine="0"/>
        <w:rPr>
          <w:rFonts w:eastAsia="Times New Roman" w:cs="Times New Roman"/>
          <w:color w:val="000000"/>
          <w:sz w:val="16"/>
          <w:szCs w:val="16"/>
          <w:lang w:eastAsia="ru-RU"/>
        </w:rPr>
      </w:pPr>
      <w:r w:rsidRPr="00294DD4">
        <w:rPr>
          <w:rFonts w:eastAsia="Times New Roman" w:cs="Times New Roman"/>
          <w:b/>
          <w:noProof/>
          <w:sz w:val="16"/>
          <w:szCs w:val="16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7A97D29" wp14:editId="6C33828E">
                <wp:simplePos x="0" y="0"/>
                <wp:positionH relativeFrom="column">
                  <wp:posOffset>4486910</wp:posOffset>
                </wp:positionH>
                <wp:positionV relativeFrom="paragraph">
                  <wp:posOffset>40005</wp:posOffset>
                </wp:positionV>
                <wp:extent cx="5259705" cy="2112645"/>
                <wp:effectExtent l="0" t="0" r="0" b="2540"/>
                <wp:wrapSquare wrapText="bothSides"/>
                <wp:docPr id="5" name="Пол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9705" cy="21126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64C7" w:rsidRPr="00016926" w:rsidRDefault="004B64C7" w:rsidP="004B64C7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СДj</w:t>
                            </w:r>
                            <w:proofErr w:type="spellEnd"/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тоимость j-</w:t>
                            </w:r>
                            <w:proofErr w:type="spell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oгo</w:t>
                            </w:r>
                            <w:proofErr w:type="spell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а;</w:t>
                            </w:r>
                          </w:p>
                          <w:p w:rsidR="004B64C7" w:rsidRPr="00016926" w:rsidRDefault="004B64C7" w:rsidP="004B64C7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Tj</w:t>
                            </w:r>
                            <w:proofErr w:type="spellEnd"/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уммарная стоимость товаров, закупленных поставщиком или субподрядчиком в рамках j-ого договора;</w:t>
                            </w:r>
                          </w:p>
                          <w:p w:rsidR="004B64C7" w:rsidRPr="003727F2" w:rsidRDefault="004B64C7" w:rsidP="004B64C7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</w:t>
                            </w:r>
                            <w:r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СД</w:t>
                            </w: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proofErr w:type="spellEnd"/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уммарная стоимость договоров субподряда, заключенных в рамках исполнения j-</w:t>
                            </w:r>
                            <w:proofErr w:type="spell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oгo</w:t>
                            </w:r>
                            <w:proofErr w:type="spell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а</w:t>
                            </w:r>
                          </w:p>
                          <w:p w:rsidR="004B64C7" w:rsidRPr="00016926" w:rsidRDefault="004B64C7" w:rsidP="004B64C7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Rj</w:t>
                            </w:r>
                            <w:proofErr w:type="spellEnd"/>
                            <w:r w:rsidRPr="003727F2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Доля фонда оплаты труда казахстанских кадров в обще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м фонде оплаты труда 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работников поставщика</w:t>
                            </w:r>
                          </w:p>
                          <w:p w:rsidR="004B64C7" w:rsidRPr="002922F2" w:rsidRDefault="004B64C7" w:rsidP="004B64C7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или субподрядчика, выполняющего j-</w:t>
                            </w:r>
                            <w:proofErr w:type="spell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ый</w:t>
                            </w:r>
                            <w:proofErr w:type="spell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;</w:t>
                            </w:r>
                          </w:p>
                          <w:p w:rsidR="004B64C7" w:rsidRDefault="004B64C7" w:rsidP="004B64C7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Общая стоимость дог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>овора о закупке работы (услуги)</w:t>
                            </w:r>
                          </w:p>
                          <w:p w:rsidR="004B64C7" w:rsidRDefault="004B64C7" w:rsidP="004B64C7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8A69D8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Rj</w:t>
                            </w:r>
                            <w:proofErr w:type="spellEnd"/>
                            <w:r w:rsidRPr="008A69D8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 xml:space="preserve">  </w:t>
                            </w:r>
                            <w:r w:rsidRPr="00273549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           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Доля фонда оплаты труда казахстанских кадров в общем фонде оплаты труда работников поставщика или субподрядчика, выполняющего 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  <w:lang w:val="en-US"/>
                              </w:rPr>
                              <w:t>j</w:t>
                            </w:r>
                            <w:r w:rsidRPr="00273549">
                              <w:rPr>
                                <w:color w:val="000000"/>
                                <w:sz w:val="16"/>
                                <w:szCs w:val="18"/>
                              </w:rPr>
                              <w:t>-</w:t>
                            </w:r>
                            <w:proofErr w:type="spellStart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>ый</w:t>
                            </w:r>
                            <w:proofErr w:type="spellEnd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, рассчитывается по следующей формуле: </w:t>
                            </w:r>
                            <w:proofErr w:type="spellStart"/>
                            <w:r>
                              <w:rPr>
                                <w:color w:val="000000"/>
                                <w:sz w:val="16"/>
                                <w:szCs w:val="18"/>
                                <w:lang w:val="en-US"/>
                              </w:rPr>
                              <w:t>Rj</w:t>
                            </w:r>
                            <w:proofErr w:type="spellEnd"/>
                            <w:r w:rsidRPr="00273549">
                              <w:rPr>
                                <w:color w:val="000000"/>
                                <w:sz w:val="16"/>
                                <w:szCs w:val="18"/>
                              </w:rPr>
                              <w:t>=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ФОТРК/ФОТ, где </w:t>
                            </w:r>
                          </w:p>
                          <w:p w:rsidR="004B64C7" w:rsidRDefault="004B64C7" w:rsidP="004B64C7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ФОТРК – фонд оплаты труда казахстанских кадров поставщика или субподрядчика, выполняющего 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  <w:lang w:val="en-US"/>
                              </w:rPr>
                              <w:t>j</w:t>
                            </w:r>
                            <w:r w:rsidRPr="00234EC6">
                              <w:rPr>
                                <w:color w:val="000000"/>
                                <w:sz w:val="16"/>
                                <w:szCs w:val="18"/>
                              </w:rPr>
                              <w:t>-</w:t>
                            </w:r>
                            <w:proofErr w:type="spellStart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>ый</w:t>
                            </w:r>
                            <w:proofErr w:type="spellEnd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, за  период действия 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  <w:lang w:val="en-US"/>
                              </w:rPr>
                              <w:t>j</w:t>
                            </w:r>
                            <w:r w:rsidRPr="008A69D8">
                              <w:rPr>
                                <w:color w:val="000000"/>
                                <w:sz w:val="16"/>
                                <w:szCs w:val="18"/>
                              </w:rPr>
                              <w:t>-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>го договора;</w:t>
                            </w:r>
                          </w:p>
                          <w:p w:rsidR="004B64C7" w:rsidRPr="008A69D8" w:rsidRDefault="004B64C7" w:rsidP="004B64C7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ФОТ – общий  фонд оплаты труда казахстанских кадров поставщика или субподрядчика, выполняющего 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  <w:lang w:val="en-US"/>
                              </w:rPr>
                              <w:t>j</w:t>
                            </w:r>
                            <w:r w:rsidRPr="00234EC6">
                              <w:rPr>
                                <w:color w:val="000000"/>
                                <w:sz w:val="16"/>
                                <w:szCs w:val="18"/>
                              </w:rPr>
                              <w:t>-</w:t>
                            </w:r>
                            <w:proofErr w:type="spellStart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>ый</w:t>
                            </w:r>
                            <w:proofErr w:type="spellEnd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, за  период действия 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  <w:lang w:val="en-US"/>
                              </w:rPr>
                              <w:t>j</w:t>
                            </w:r>
                            <w:r w:rsidRPr="008A69D8">
                              <w:rPr>
                                <w:color w:val="000000"/>
                                <w:sz w:val="16"/>
                                <w:szCs w:val="18"/>
                              </w:rPr>
                              <w:t>-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>го договора;</w:t>
                            </w:r>
                          </w:p>
                          <w:p w:rsidR="004B64C7" w:rsidRPr="008A69D8" w:rsidRDefault="004B64C7" w:rsidP="004B64C7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7A97D29" id="_x0000_t202" coordsize="21600,21600" o:spt="202" path="m,l,21600r21600,l21600,xe">
                <v:stroke joinstyle="miter"/>
                <v:path gradientshapeok="t" o:connecttype="rect"/>
              </v:shapetype>
              <v:shape id="Поле 5" o:spid="_x0000_s1026" type="#_x0000_t202" style="position:absolute;left:0;text-align:left;margin-left:353.3pt;margin-top:3.15pt;width:414.15pt;height:166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" stroked="f">
                <v:textbox>
                  <w:txbxContent>
                    <w:p w:rsidR="004B64C7" w:rsidRPr="00016926" w:rsidRDefault="004B64C7" w:rsidP="004B64C7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СДj</w:t>
                      </w:r>
                      <w:proofErr w:type="spellEnd"/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тоимость j-</w:t>
                      </w:r>
                      <w:proofErr w:type="spell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oгo</w:t>
                      </w:r>
                      <w:proofErr w:type="spell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договора;</w:t>
                      </w:r>
                    </w:p>
                    <w:p w:rsidR="004B64C7" w:rsidRPr="00016926" w:rsidRDefault="004B64C7" w:rsidP="004B64C7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Tj</w:t>
                      </w:r>
                      <w:proofErr w:type="spellEnd"/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уммарная стоимость товаров, закупленных поставщиком или субподрядчиком в рамках j-ого договора;</w:t>
                      </w:r>
                    </w:p>
                    <w:p w:rsidR="004B64C7" w:rsidRPr="003727F2" w:rsidRDefault="004B64C7" w:rsidP="004B64C7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</w:t>
                      </w:r>
                      <w:r>
                        <w:rPr>
                          <w:b/>
                          <w:bCs/>
                          <w:color w:val="0000FF"/>
                          <w:sz w:val="14"/>
                        </w:rPr>
                        <w:t>СД</w:t>
                      </w: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proofErr w:type="spellEnd"/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уммарная стоимость договоров субподряда, заключенных в рамках исполнения j-</w:t>
                      </w:r>
                      <w:proofErr w:type="spell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oгo</w:t>
                      </w:r>
                      <w:proofErr w:type="spell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договора</w:t>
                      </w:r>
                    </w:p>
                    <w:p w:rsidR="004B64C7" w:rsidRPr="00016926" w:rsidRDefault="004B64C7" w:rsidP="004B64C7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Rj</w:t>
                      </w:r>
                      <w:proofErr w:type="spellEnd"/>
                      <w:r w:rsidRPr="003727F2">
                        <w:rPr>
                          <w:b/>
                          <w:bCs/>
                          <w:color w:val="0000FF"/>
                          <w:sz w:val="14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Доля фонда оплаты труда казахстанских кадров в обще</w:t>
                      </w:r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м фонде оплаты труда 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работников поставщика</w:t>
                      </w:r>
                    </w:p>
                    <w:p w:rsidR="004B64C7" w:rsidRPr="002922F2" w:rsidRDefault="004B64C7" w:rsidP="004B64C7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или субподрядчика, выполняющего j-</w:t>
                      </w:r>
                      <w:proofErr w:type="spell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ый</w:t>
                      </w:r>
                      <w:proofErr w:type="spell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договор;</w:t>
                      </w:r>
                    </w:p>
                    <w:p w:rsidR="004B64C7" w:rsidRDefault="004B64C7" w:rsidP="004B64C7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Общая стоимость дог</w:t>
                      </w:r>
                      <w:r>
                        <w:rPr>
                          <w:color w:val="000000"/>
                          <w:sz w:val="16"/>
                          <w:szCs w:val="18"/>
                        </w:rPr>
                        <w:t>овора о закупке работы (услуги)</w:t>
                      </w:r>
                    </w:p>
                    <w:p w:rsidR="004B64C7" w:rsidRDefault="004B64C7" w:rsidP="004B64C7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8A69D8">
                        <w:rPr>
                          <w:b/>
                          <w:bCs/>
                          <w:color w:val="0000FF"/>
                          <w:sz w:val="14"/>
                        </w:rPr>
                        <w:t>Rj</w:t>
                      </w:r>
                      <w:proofErr w:type="spellEnd"/>
                      <w:r w:rsidRPr="008A69D8">
                        <w:rPr>
                          <w:b/>
                          <w:bCs/>
                          <w:color w:val="0000FF"/>
                          <w:sz w:val="14"/>
                        </w:rPr>
                        <w:t xml:space="preserve">  </w:t>
                      </w:r>
                      <w:r w:rsidRPr="00273549">
                        <w:rPr>
                          <w:color w:val="000000"/>
                          <w:sz w:val="16"/>
                          <w:szCs w:val="18"/>
                        </w:rPr>
                        <w:t xml:space="preserve">            </w:t>
                      </w:r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Доля фонда оплаты труда казахстанских кадров в общем фонде оплаты труда работников поставщика или субподрядчика, выполняющего </w:t>
                      </w:r>
                      <w:r>
                        <w:rPr>
                          <w:color w:val="000000"/>
                          <w:sz w:val="16"/>
                          <w:szCs w:val="18"/>
                          <w:lang w:val="en-US"/>
                        </w:rPr>
                        <w:t>j</w:t>
                      </w:r>
                      <w:r w:rsidRPr="00273549">
                        <w:rPr>
                          <w:color w:val="000000"/>
                          <w:sz w:val="16"/>
                          <w:szCs w:val="18"/>
                        </w:rPr>
                        <w:t>-</w:t>
                      </w:r>
                      <w:proofErr w:type="spellStart"/>
                      <w:r>
                        <w:rPr>
                          <w:color w:val="000000"/>
                          <w:sz w:val="16"/>
                          <w:szCs w:val="18"/>
                        </w:rPr>
                        <w:t>ый</w:t>
                      </w:r>
                      <w:proofErr w:type="spellEnd"/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 договор, рассчитывается по следующей формуле: </w:t>
                      </w:r>
                      <w:proofErr w:type="spellStart"/>
                      <w:r>
                        <w:rPr>
                          <w:color w:val="000000"/>
                          <w:sz w:val="16"/>
                          <w:szCs w:val="18"/>
                          <w:lang w:val="en-US"/>
                        </w:rPr>
                        <w:t>Rj</w:t>
                      </w:r>
                      <w:proofErr w:type="spellEnd"/>
                      <w:r w:rsidRPr="00273549">
                        <w:rPr>
                          <w:color w:val="000000"/>
                          <w:sz w:val="16"/>
                          <w:szCs w:val="18"/>
                        </w:rPr>
                        <w:t>=</w:t>
                      </w:r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ФОТРК/ФОТ, где </w:t>
                      </w:r>
                    </w:p>
                    <w:p w:rsidR="004B64C7" w:rsidRDefault="004B64C7" w:rsidP="004B64C7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ФОТРК – фонд оплаты труда казахстанских кадров поставщика или субподрядчика, выполняющего </w:t>
                      </w:r>
                      <w:r>
                        <w:rPr>
                          <w:color w:val="000000"/>
                          <w:sz w:val="16"/>
                          <w:szCs w:val="18"/>
                          <w:lang w:val="en-US"/>
                        </w:rPr>
                        <w:t>j</w:t>
                      </w:r>
                      <w:r w:rsidRPr="00234EC6">
                        <w:rPr>
                          <w:color w:val="000000"/>
                          <w:sz w:val="16"/>
                          <w:szCs w:val="18"/>
                        </w:rPr>
                        <w:t>-</w:t>
                      </w:r>
                      <w:proofErr w:type="spellStart"/>
                      <w:r>
                        <w:rPr>
                          <w:color w:val="000000"/>
                          <w:sz w:val="16"/>
                          <w:szCs w:val="18"/>
                        </w:rPr>
                        <w:t>ый</w:t>
                      </w:r>
                      <w:proofErr w:type="spellEnd"/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 договор, за  период действия </w:t>
                      </w:r>
                      <w:r>
                        <w:rPr>
                          <w:color w:val="000000"/>
                          <w:sz w:val="16"/>
                          <w:szCs w:val="18"/>
                          <w:lang w:val="en-US"/>
                        </w:rPr>
                        <w:t>j</w:t>
                      </w:r>
                      <w:r w:rsidRPr="008A69D8">
                        <w:rPr>
                          <w:color w:val="000000"/>
                          <w:sz w:val="16"/>
                          <w:szCs w:val="18"/>
                        </w:rPr>
                        <w:t>-</w:t>
                      </w:r>
                      <w:r>
                        <w:rPr>
                          <w:color w:val="000000"/>
                          <w:sz w:val="16"/>
                          <w:szCs w:val="18"/>
                        </w:rPr>
                        <w:t>го договора;</w:t>
                      </w:r>
                    </w:p>
                    <w:p w:rsidR="004B64C7" w:rsidRPr="008A69D8" w:rsidRDefault="004B64C7" w:rsidP="004B64C7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ФОТ – общий  фонд оплаты труда казахстанских кадров поставщика или субподрядчика, выполняющего </w:t>
                      </w:r>
                      <w:r>
                        <w:rPr>
                          <w:color w:val="000000"/>
                          <w:sz w:val="16"/>
                          <w:szCs w:val="18"/>
                          <w:lang w:val="en-US"/>
                        </w:rPr>
                        <w:t>j</w:t>
                      </w:r>
                      <w:r w:rsidRPr="00234EC6">
                        <w:rPr>
                          <w:color w:val="000000"/>
                          <w:sz w:val="16"/>
                          <w:szCs w:val="18"/>
                        </w:rPr>
                        <w:t>-</w:t>
                      </w:r>
                      <w:proofErr w:type="spellStart"/>
                      <w:r>
                        <w:rPr>
                          <w:color w:val="000000"/>
                          <w:sz w:val="16"/>
                          <w:szCs w:val="18"/>
                        </w:rPr>
                        <w:t>ый</w:t>
                      </w:r>
                      <w:proofErr w:type="spellEnd"/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 договор, за  период действия </w:t>
                      </w:r>
                      <w:r>
                        <w:rPr>
                          <w:color w:val="000000"/>
                          <w:sz w:val="16"/>
                          <w:szCs w:val="18"/>
                          <w:lang w:val="en-US"/>
                        </w:rPr>
                        <w:t>j</w:t>
                      </w:r>
                      <w:r w:rsidRPr="008A69D8">
                        <w:rPr>
                          <w:color w:val="000000"/>
                          <w:sz w:val="16"/>
                          <w:szCs w:val="18"/>
                        </w:rPr>
                        <w:t>-</w:t>
                      </w:r>
                      <w:r>
                        <w:rPr>
                          <w:color w:val="000000"/>
                          <w:sz w:val="16"/>
                          <w:szCs w:val="18"/>
                        </w:rPr>
                        <w:t>го договора;</w:t>
                      </w:r>
                    </w:p>
                    <w:p w:rsidR="004B64C7" w:rsidRPr="008A69D8" w:rsidRDefault="004B64C7" w:rsidP="004B64C7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                                              n                m</w:t>
      </w:r>
    </w:p>
    <w:p w:rsidR="004B64C7" w:rsidRPr="00294DD4" w:rsidRDefault="004B64C7" w:rsidP="004B64C7">
      <w:pPr>
        <w:spacing w:line="240" w:lineRule="auto"/>
        <w:ind w:firstLine="0"/>
        <w:rPr>
          <w:rFonts w:eastAsia="Times New Roman" w:cs="Times New Roman"/>
          <w:color w:val="000000"/>
          <w:sz w:val="16"/>
          <w:szCs w:val="16"/>
          <w:lang w:eastAsia="ru-RU"/>
        </w:rPr>
      </w:pPr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              </w:t>
      </w:r>
      <w:proofErr w:type="spellStart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КС</w:t>
      </w:r>
      <w:r w:rsidRPr="00294DD4">
        <w:rPr>
          <w:rFonts w:eastAsia="Times New Roman" w:cs="Times New Roman"/>
          <w:color w:val="000000"/>
          <w:sz w:val="16"/>
          <w:szCs w:val="16"/>
          <w:vertAlign w:val="subscript"/>
          <w:lang w:eastAsia="ru-RU"/>
        </w:rPr>
        <w:t>р</w:t>
      </w:r>
      <w:proofErr w:type="spellEnd"/>
      <w:r w:rsidRPr="00294DD4">
        <w:rPr>
          <w:rFonts w:eastAsia="Times New Roman" w:cs="Times New Roman"/>
          <w:color w:val="000000"/>
          <w:sz w:val="16"/>
          <w:szCs w:val="16"/>
          <w:vertAlign w:val="subscript"/>
          <w:lang w:eastAsia="ru-RU"/>
        </w:rPr>
        <w:t xml:space="preserve">/у </w:t>
      </w:r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= 100% х [(</w:t>
      </w:r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 xml:space="preserve"> </w:t>
      </w:r>
      <w:proofErr w:type="spellStart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СТ</w:t>
      </w:r>
      <w:r w:rsidRPr="00294DD4">
        <w:rPr>
          <w:rFonts w:eastAsia="Times New Roman" w:cs="Times New Roman"/>
          <w:color w:val="000000"/>
          <w:sz w:val="16"/>
          <w:szCs w:val="16"/>
          <w:vertAlign w:val="subscript"/>
          <w:lang w:eastAsia="ru-RU"/>
        </w:rPr>
        <w:t>i</w:t>
      </w:r>
      <w:proofErr w:type="spellEnd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 xml:space="preserve"> х </w:t>
      </w:r>
      <w:proofErr w:type="spellStart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K</w:t>
      </w:r>
      <w:r w:rsidRPr="00294DD4">
        <w:rPr>
          <w:rFonts w:eastAsia="Times New Roman" w:cs="Times New Roman"/>
          <w:color w:val="000000"/>
          <w:sz w:val="16"/>
          <w:szCs w:val="16"/>
          <w:vertAlign w:val="subscript"/>
          <w:lang w:eastAsia="ru-RU"/>
        </w:rPr>
        <w:t>i</w:t>
      </w:r>
      <w:proofErr w:type="spellEnd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 xml:space="preserve"> + </w:t>
      </w:r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 (</w:t>
      </w:r>
      <w:proofErr w:type="spellStart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СД</w:t>
      </w:r>
      <w:r w:rsidRPr="00294DD4">
        <w:rPr>
          <w:rFonts w:eastAsia="Times New Roman" w:cs="Times New Roman"/>
          <w:color w:val="000000"/>
          <w:sz w:val="16"/>
          <w:szCs w:val="16"/>
          <w:vertAlign w:val="subscript"/>
          <w:lang w:eastAsia="ru-RU"/>
        </w:rPr>
        <w:t>j</w:t>
      </w:r>
      <w:proofErr w:type="spellEnd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 xml:space="preserve"> - </w:t>
      </w:r>
      <w:proofErr w:type="spellStart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СТ</w:t>
      </w:r>
      <w:r w:rsidRPr="00294DD4">
        <w:rPr>
          <w:rFonts w:eastAsia="Times New Roman" w:cs="Times New Roman"/>
          <w:color w:val="000000"/>
          <w:sz w:val="16"/>
          <w:szCs w:val="16"/>
          <w:vertAlign w:val="subscript"/>
          <w:lang w:eastAsia="ru-RU"/>
        </w:rPr>
        <w:t>j</w:t>
      </w:r>
      <w:proofErr w:type="spellEnd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 xml:space="preserve"> - </w:t>
      </w:r>
      <w:proofErr w:type="spellStart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ССД</w:t>
      </w:r>
      <w:r w:rsidRPr="00294DD4">
        <w:rPr>
          <w:rFonts w:eastAsia="Times New Roman" w:cs="Times New Roman"/>
          <w:color w:val="000000"/>
          <w:sz w:val="16"/>
          <w:szCs w:val="16"/>
          <w:vertAlign w:val="subscript"/>
          <w:lang w:eastAsia="ru-RU"/>
        </w:rPr>
        <w:t>j</w:t>
      </w:r>
      <w:proofErr w:type="spellEnd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 xml:space="preserve">) х </w:t>
      </w:r>
      <w:proofErr w:type="spellStart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R</w:t>
      </w:r>
      <w:r w:rsidRPr="00294DD4">
        <w:rPr>
          <w:rFonts w:eastAsia="Times New Roman" w:cs="Times New Roman"/>
          <w:color w:val="000000"/>
          <w:sz w:val="16"/>
          <w:szCs w:val="16"/>
          <w:vertAlign w:val="subscript"/>
          <w:lang w:eastAsia="ru-RU"/>
        </w:rPr>
        <w:t>j</w:t>
      </w:r>
      <w:proofErr w:type="spellEnd"/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] / S,</w:t>
      </w:r>
    </w:p>
    <w:p w:rsidR="004B64C7" w:rsidRPr="00294DD4" w:rsidRDefault="004B64C7" w:rsidP="004B64C7">
      <w:pPr>
        <w:spacing w:line="240" w:lineRule="auto"/>
        <w:ind w:firstLine="0"/>
        <w:jc w:val="left"/>
        <w:rPr>
          <w:rFonts w:eastAsia="Times New Roman" w:cs="Times New Roman"/>
          <w:color w:val="000000"/>
          <w:sz w:val="16"/>
          <w:szCs w:val="16"/>
          <w:lang w:eastAsia="ru-RU"/>
        </w:rPr>
      </w:pPr>
      <w:r w:rsidRPr="00294DD4">
        <w:rPr>
          <w:rFonts w:eastAsia="Times New Roman" w:cs="Times New Roman"/>
          <w:color w:val="000000"/>
          <w:sz w:val="16"/>
          <w:szCs w:val="16"/>
          <w:lang w:eastAsia="ru-RU"/>
        </w:rPr>
        <w:t>                                             i=1             j=1</w:t>
      </w:r>
    </w:p>
    <w:p w:rsidR="004B64C7" w:rsidRPr="00294DD4" w:rsidRDefault="004B64C7" w:rsidP="004B64C7">
      <w:pPr>
        <w:spacing w:line="240" w:lineRule="auto"/>
        <w:ind w:firstLine="0"/>
        <w:jc w:val="left"/>
        <w:rPr>
          <w:rFonts w:eastAsia="Times New Roman" w:cs="Times New Roman"/>
          <w:sz w:val="16"/>
          <w:szCs w:val="16"/>
          <w:lang w:eastAsia="ru-RU"/>
        </w:rPr>
      </w:pPr>
      <w:r w:rsidRPr="00294DD4">
        <w:rPr>
          <w:rFonts w:eastAsia="Times New Roman" w:cs="Times New Roman"/>
          <w:b/>
          <w:bCs/>
          <w:noProof/>
          <w:sz w:val="16"/>
          <w:szCs w:val="16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247AAC" wp14:editId="0582E058">
                <wp:simplePos x="0" y="0"/>
                <wp:positionH relativeFrom="column">
                  <wp:posOffset>0</wp:posOffset>
                </wp:positionH>
                <wp:positionV relativeFrom="paragraph">
                  <wp:posOffset>57150</wp:posOffset>
                </wp:positionV>
                <wp:extent cx="4389120" cy="1821815"/>
                <wp:effectExtent l="0" t="0" r="4445" b="1905"/>
                <wp:wrapSquare wrapText="bothSides"/>
                <wp:docPr id="4" name="Поле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821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64C7" w:rsidRPr="00F36D6B" w:rsidRDefault="004B64C7" w:rsidP="004B64C7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spell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КСр</w:t>
                            </w:r>
                            <w:proofErr w:type="spell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/</w:t>
                            </w:r>
                            <w:proofErr w:type="gram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у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местное </w:t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содержание</w:t>
                            </w:r>
                            <w:proofErr w:type="gramEnd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(</w:t>
                            </w:r>
                            <w:proofErr w:type="spellStart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КСр</w:t>
                            </w:r>
                            <w:proofErr w:type="spellEnd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/у) в договоре на поставку работ (услуг),</w:t>
                            </w:r>
                          </w:p>
                          <w:p w:rsidR="004B64C7" w:rsidRPr="004246CC" w:rsidRDefault="004B64C7" w:rsidP="004B64C7">
                            <w:pPr>
                              <w:spacing w:line="360" w:lineRule="auto"/>
                              <w:rPr>
                                <w:rStyle w:val="s0"/>
                                <w:sz w:val="16"/>
                                <w:szCs w:val="16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en-US"/>
                              </w:rPr>
                              <w:t>n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4246CC">
                              <w:rPr>
                                <w:rStyle w:val="s0"/>
                                <w:sz w:val="16"/>
                                <w:szCs w:val="16"/>
                              </w:rPr>
                              <w:t>общее количество закупок товаров, приобретаемых поставщиком и субподрядчиками в целях исполнения договора закупки работ (услуг);</w:t>
                            </w:r>
                          </w:p>
                          <w:p w:rsidR="004B64C7" w:rsidRPr="002922F2" w:rsidRDefault="004B64C7" w:rsidP="004B64C7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і</w:t>
                            </w:r>
                            <w:r w:rsidRPr="002922F2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Порядковый номер товара</w:t>
                            </w:r>
                          </w:p>
                          <w:p w:rsidR="004B64C7" w:rsidRPr="002922F2" w:rsidRDefault="004B64C7" w:rsidP="004B64C7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spell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CТi</w:t>
                            </w:r>
                            <w:proofErr w:type="spell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Стоимость i-ого товара;</w:t>
                            </w:r>
                          </w:p>
                          <w:p w:rsidR="004B64C7" w:rsidRPr="002922F2" w:rsidRDefault="004B64C7" w:rsidP="004B64C7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spell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Ki</w:t>
                            </w:r>
                            <w:proofErr w:type="spell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Доля </w:t>
                            </w:r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>местного</w:t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содержания в товаре, указанная в сертификате «CT-KZ»;</w:t>
                            </w:r>
                          </w:p>
                          <w:p w:rsidR="004B64C7" w:rsidRDefault="004B64C7" w:rsidP="004B64C7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2922F2">
                              <w:rPr>
                                <w:color w:val="000000"/>
                                <w:sz w:val="17"/>
                                <w:szCs w:val="17"/>
                              </w:rPr>
                              <w:tab/>
                            </w:r>
                            <w:proofErr w:type="spellStart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Ki</w:t>
                            </w:r>
                            <w:proofErr w:type="spellEnd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= 0, в случае отсутствия сертификата «CT-KZ»;</w:t>
                            </w:r>
                          </w:p>
                          <w:p w:rsidR="004B64C7" w:rsidRPr="004246CC" w:rsidRDefault="004B64C7" w:rsidP="004B64C7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m</w:t>
                            </w: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4246CC">
                              <w:rPr>
                                <w:rStyle w:val="s0"/>
                                <w:sz w:val="16"/>
                                <w:szCs w:val="16"/>
                              </w:rPr>
                              <w:t>общее количество договоров, заключенных в целях поставки работы (услуги), включая договор между заказчиком и подрядчиком, договоры между подрядчиком и субподрядчиками и т.д.;</w:t>
                            </w:r>
                          </w:p>
                          <w:p w:rsidR="004B64C7" w:rsidRPr="00016926" w:rsidRDefault="004B64C7" w:rsidP="004B64C7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Порядковый номер договора;</w:t>
                            </w:r>
                          </w:p>
                          <w:p w:rsidR="004B64C7" w:rsidRPr="001C6B9E" w:rsidRDefault="004B64C7" w:rsidP="004B64C7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247AAC" id="Поле 4" o:spid="_x0000_s1027" type="#_x0000_t202" style="position:absolute;margin-left:0;margin-top:4.5pt;width:345.6pt;height:143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" stroked="f">
                <v:textbox>
                  <w:txbxContent>
                    <w:p w:rsidR="004B64C7" w:rsidRPr="00F36D6B" w:rsidRDefault="004B64C7" w:rsidP="004B64C7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spell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КСр</w:t>
                      </w:r>
                      <w:proofErr w:type="spell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/</w:t>
                      </w:r>
                      <w:proofErr w:type="gram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у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>
                        <w:rPr>
                          <w:color w:val="000000"/>
                          <w:sz w:val="17"/>
                          <w:szCs w:val="17"/>
                        </w:rPr>
                        <w:t xml:space="preserve">местное </w:t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содержание</w:t>
                      </w:r>
                      <w:proofErr w:type="gramEnd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 (</w:t>
                      </w:r>
                      <w:proofErr w:type="spellStart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КСр</w:t>
                      </w:r>
                      <w:proofErr w:type="spellEnd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/у) в договоре на поставку работ (услуг),</w:t>
                      </w:r>
                    </w:p>
                    <w:p w:rsidR="004B64C7" w:rsidRPr="004246CC" w:rsidRDefault="004B64C7" w:rsidP="004B64C7">
                      <w:pPr>
                        <w:spacing w:line="360" w:lineRule="auto"/>
                        <w:rPr>
                          <w:rStyle w:val="s0"/>
                          <w:sz w:val="16"/>
                          <w:szCs w:val="16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en-US"/>
                        </w:rPr>
                        <w:t>n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4246CC">
                        <w:rPr>
                          <w:rStyle w:val="s0"/>
                          <w:sz w:val="16"/>
                          <w:szCs w:val="16"/>
                        </w:rPr>
                        <w:t>общее количество закупок товаров, приобретаемых поставщиком и субподрядчиками в целях исполнения договора закупки работ (услуг);</w:t>
                      </w:r>
                    </w:p>
                    <w:p w:rsidR="004B64C7" w:rsidRPr="002922F2" w:rsidRDefault="004B64C7" w:rsidP="004B64C7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і</w:t>
                      </w:r>
                      <w:r w:rsidRPr="002922F2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Порядковый номер товара</w:t>
                      </w:r>
                    </w:p>
                    <w:p w:rsidR="004B64C7" w:rsidRPr="002922F2" w:rsidRDefault="004B64C7" w:rsidP="004B64C7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spell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CТi</w:t>
                      </w:r>
                      <w:proofErr w:type="spell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Стоимость i-ого товара;</w:t>
                      </w:r>
                    </w:p>
                    <w:p w:rsidR="004B64C7" w:rsidRPr="002922F2" w:rsidRDefault="004B64C7" w:rsidP="004B64C7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spell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Ki</w:t>
                      </w:r>
                      <w:proofErr w:type="spell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Доля </w:t>
                      </w:r>
                      <w:r>
                        <w:rPr>
                          <w:color w:val="000000"/>
                          <w:sz w:val="17"/>
                          <w:szCs w:val="17"/>
                        </w:rPr>
                        <w:t>местного</w:t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 содержания в товаре, указанная в сертификате «CT-KZ»;</w:t>
                      </w:r>
                    </w:p>
                    <w:p w:rsidR="004B64C7" w:rsidRDefault="004B64C7" w:rsidP="004B64C7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2922F2">
                        <w:rPr>
                          <w:color w:val="000000"/>
                          <w:sz w:val="17"/>
                          <w:szCs w:val="17"/>
                        </w:rPr>
                        <w:tab/>
                      </w:r>
                      <w:proofErr w:type="spellStart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Ki</w:t>
                      </w:r>
                      <w:proofErr w:type="spellEnd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 = 0, в случае отсутствия сертификата «CT-KZ»;</w:t>
                      </w:r>
                    </w:p>
                    <w:p w:rsidR="004B64C7" w:rsidRPr="004246CC" w:rsidRDefault="004B64C7" w:rsidP="004B64C7">
                      <w:pPr>
                        <w:spacing w:line="360" w:lineRule="auto"/>
                        <w:rPr>
                          <w:color w:val="000000"/>
                          <w:sz w:val="16"/>
                          <w:szCs w:val="16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m</w:t>
                      </w: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4246CC">
                        <w:rPr>
                          <w:rStyle w:val="s0"/>
                          <w:sz w:val="16"/>
                          <w:szCs w:val="16"/>
                        </w:rPr>
                        <w:t>общее количество договоров, заключенных в целях поставки работы (услуги), включая договор между заказчиком и подрядчиком, договоры между подрядчиком и субподрядчиками и т.д.;</w:t>
                      </w:r>
                    </w:p>
                    <w:p w:rsidR="004B64C7" w:rsidRPr="00016926" w:rsidRDefault="004B64C7" w:rsidP="004B64C7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Порядковый номер договора;</w:t>
                      </w:r>
                    </w:p>
                    <w:p w:rsidR="004B64C7" w:rsidRPr="001C6B9E" w:rsidRDefault="004B64C7" w:rsidP="004B64C7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pPr w:leftFromText="180" w:rightFromText="180" w:vertAnchor="text" w:horzAnchor="margin" w:tblpY="98"/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8"/>
        <w:gridCol w:w="1641"/>
        <w:gridCol w:w="992"/>
        <w:gridCol w:w="2835"/>
        <w:gridCol w:w="2977"/>
        <w:gridCol w:w="2126"/>
        <w:gridCol w:w="2977"/>
      </w:tblGrid>
      <w:tr w:rsidR="004B64C7" w:rsidRPr="00294DD4" w:rsidTr="00482270">
        <w:tc>
          <w:tcPr>
            <w:tcW w:w="4361" w:type="dxa"/>
            <w:gridSpan w:val="3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татус поставщика</w:t>
            </w:r>
          </w:p>
        </w:tc>
        <w:tc>
          <w:tcPr>
            <w:tcW w:w="5812" w:type="dxa"/>
            <w:gridSpan w:val="2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Адрес</w:t>
            </w:r>
          </w:p>
        </w:tc>
        <w:tc>
          <w:tcPr>
            <w:tcW w:w="5103" w:type="dxa"/>
            <w:gridSpan w:val="2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Контактная информация</w:t>
            </w:r>
          </w:p>
        </w:tc>
      </w:tr>
      <w:tr w:rsidR="004B64C7" w:rsidRPr="00294DD4" w:rsidTr="00482270">
        <w:tc>
          <w:tcPr>
            <w:tcW w:w="1728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ОТП</w:t>
            </w:r>
          </w:p>
        </w:tc>
        <w:tc>
          <w:tcPr>
            <w:tcW w:w="1641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МСБ</w:t>
            </w:r>
          </w:p>
        </w:tc>
        <w:tc>
          <w:tcPr>
            <w:tcW w:w="992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ДП</w:t>
            </w:r>
          </w:p>
        </w:tc>
        <w:tc>
          <w:tcPr>
            <w:tcW w:w="2835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Фактический</w:t>
            </w:r>
          </w:p>
        </w:tc>
        <w:tc>
          <w:tcPr>
            <w:tcW w:w="2977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Юридический</w:t>
            </w:r>
          </w:p>
        </w:tc>
        <w:tc>
          <w:tcPr>
            <w:tcW w:w="2126" w:type="dxa"/>
          </w:tcPr>
          <w:p w:rsidR="004B64C7" w:rsidRPr="00294DD4" w:rsidRDefault="004B64C7" w:rsidP="00482270">
            <w:pPr>
              <w:spacing w:line="240" w:lineRule="auto"/>
              <w:ind w:left="181" w:hanging="181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Телефон</w:t>
            </w:r>
          </w:p>
        </w:tc>
        <w:tc>
          <w:tcPr>
            <w:tcW w:w="2977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294DD4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Электронная почта</w:t>
            </w:r>
          </w:p>
        </w:tc>
      </w:tr>
      <w:tr w:rsidR="004B64C7" w:rsidRPr="00294DD4" w:rsidTr="00482270">
        <w:tc>
          <w:tcPr>
            <w:tcW w:w="1728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641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92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2835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i/>
                <w:color w:val="000000" w:themeColor="text1"/>
                <w:sz w:val="17"/>
                <w:szCs w:val="17"/>
                <w:lang w:eastAsia="ru-RU"/>
              </w:rPr>
            </w:pPr>
          </w:p>
        </w:tc>
        <w:tc>
          <w:tcPr>
            <w:tcW w:w="2977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left"/>
              <w:rPr>
                <w:rFonts w:eastAsia="Times New Roman" w:cs="Times New Roman"/>
                <w:b/>
                <w:i/>
                <w:color w:val="000000" w:themeColor="text1"/>
                <w:sz w:val="17"/>
                <w:szCs w:val="17"/>
                <w:lang w:eastAsia="ru-RU"/>
              </w:rPr>
            </w:pPr>
          </w:p>
        </w:tc>
        <w:tc>
          <w:tcPr>
            <w:tcW w:w="2126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i/>
                <w:color w:val="000000" w:themeColor="text1"/>
                <w:sz w:val="17"/>
                <w:szCs w:val="17"/>
                <w:lang w:eastAsia="ru-RU"/>
              </w:rPr>
            </w:pPr>
          </w:p>
        </w:tc>
        <w:tc>
          <w:tcPr>
            <w:tcW w:w="2977" w:type="dxa"/>
          </w:tcPr>
          <w:p w:rsidR="004B64C7" w:rsidRPr="00294DD4" w:rsidRDefault="004B64C7" w:rsidP="00482270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</w:tbl>
    <w:p w:rsidR="004B64C7" w:rsidRPr="00294DD4" w:rsidRDefault="004B64C7" w:rsidP="004B64C7">
      <w:pPr>
        <w:spacing w:line="240" w:lineRule="auto"/>
        <w:ind w:firstLine="180"/>
        <w:jc w:val="left"/>
        <w:rPr>
          <w:rFonts w:eastAsia="Times New Roman" w:cs="Times New Roman"/>
          <w:sz w:val="16"/>
          <w:szCs w:val="16"/>
          <w:lang w:eastAsia="ru-RU"/>
        </w:rPr>
      </w:pPr>
      <w:r w:rsidRPr="00294DD4">
        <w:rPr>
          <w:rFonts w:eastAsia="Times New Roman" w:cs="Times New Roman"/>
          <w:b/>
          <w:sz w:val="16"/>
          <w:szCs w:val="16"/>
          <w:lang w:eastAsia="ru-RU"/>
        </w:rPr>
        <w:t xml:space="preserve">Доля местного </w:t>
      </w:r>
      <w:proofErr w:type="gramStart"/>
      <w:r w:rsidRPr="00294DD4">
        <w:rPr>
          <w:rFonts w:eastAsia="Times New Roman" w:cs="Times New Roman"/>
          <w:b/>
          <w:sz w:val="16"/>
          <w:szCs w:val="16"/>
          <w:lang w:eastAsia="ru-RU"/>
        </w:rPr>
        <w:t>содержания  в</w:t>
      </w:r>
      <w:proofErr w:type="gramEnd"/>
      <w:r w:rsidRPr="00294DD4">
        <w:rPr>
          <w:rFonts w:eastAsia="Times New Roman" w:cs="Times New Roman"/>
          <w:b/>
          <w:sz w:val="16"/>
          <w:szCs w:val="16"/>
          <w:lang w:eastAsia="ru-RU"/>
        </w:rPr>
        <w:t xml:space="preserve"> договоре (%):</w:t>
      </w:r>
      <w:r w:rsidRPr="00294DD4">
        <w:rPr>
          <w:rFonts w:eastAsia="Times New Roman" w:cs="Times New Roman"/>
          <w:sz w:val="16"/>
          <w:szCs w:val="16"/>
          <w:lang w:eastAsia="ru-RU"/>
        </w:rPr>
        <w:t xml:space="preserve">                                                                                                                                                                                            </w:t>
      </w:r>
    </w:p>
    <w:p w:rsidR="004B64C7" w:rsidRPr="00294DD4" w:rsidRDefault="004B64C7" w:rsidP="004B64C7">
      <w:pPr>
        <w:spacing w:line="240" w:lineRule="auto"/>
        <w:ind w:firstLine="180"/>
        <w:jc w:val="left"/>
        <w:rPr>
          <w:rFonts w:eastAsia="Times New Roman" w:cs="Times New Roman"/>
          <w:sz w:val="16"/>
          <w:szCs w:val="16"/>
          <w:lang w:eastAsia="ru-RU"/>
        </w:rPr>
      </w:pPr>
      <w:r w:rsidRPr="00294DD4">
        <w:rPr>
          <w:rFonts w:eastAsia="Times New Roman" w:cs="Times New Roman"/>
          <w:sz w:val="16"/>
          <w:szCs w:val="16"/>
          <w:lang w:eastAsia="ru-RU"/>
        </w:rPr>
        <w:t xml:space="preserve">                                                                                                                                                                                     ____________________________ М.П.</w:t>
      </w:r>
    </w:p>
    <w:p w:rsidR="004B64C7" w:rsidRPr="00294DD4" w:rsidRDefault="004B64C7" w:rsidP="004B64C7">
      <w:pPr>
        <w:spacing w:line="240" w:lineRule="auto"/>
        <w:ind w:firstLine="180"/>
        <w:jc w:val="left"/>
        <w:rPr>
          <w:rFonts w:eastAsia="Times New Roman" w:cs="Times New Roman"/>
          <w:sz w:val="16"/>
          <w:szCs w:val="16"/>
          <w:lang w:eastAsia="ru-RU"/>
        </w:rPr>
      </w:pP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iCs/>
          <w:sz w:val="16"/>
          <w:szCs w:val="16"/>
          <w:lang w:eastAsia="ru-RU"/>
        </w:rPr>
        <w:t>Ф.И.О. руководителя, подпись</w:t>
      </w:r>
    </w:p>
    <w:p w:rsidR="004B64C7" w:rsidRPr="00294DD4" w:rsidRDefault="004B64C7" w:rsidP="004B64C7">
      <w:pPr>
        <w:spacing w:line="240" w:lineRule="auto"/>
        <w:ind w:firstLine="180"/>
        <w:jc w:val="left"/>
        <w:rPr>
          <w:rFonts w:eastAsia="Times New Roman" w:cs="Times New Roman"/>
          <w:i/>
          <w:sz w:val="16"/>
          <w:szCs w:val="16"/>
          <w:lang w:eastAsia="ru-RU"/>
        </w:rPr>
      </w:pPr>
      <w:r w:rsidRPr="00294DD4">
        <w:rPr>
          <w:rFonts w:eastAsia="Times New Roman" w:cs="Times New Roman"/>
          <w:b/>
          <w:bCs/>
          <w:sz w:val="16"/>
          <w:szCs w:val="16"/>
          <w:lang w:eastAsia="ru-RU"/>
        </w:rPr>
        <w:t>**</w:t>
      </w:r>
      <w:proofErr w:type="spellStart"/>
      <w:r w:rsidRPr="00294DD4">
        <w:rPr>
          <w:rFonts w:eastAsia="Times New Roman" w:cs="Times New Roman"/>
          <w:b/>
          <w:bCs/>
          <w:sz w:val="16"/>
          <w:szCs w:val="16"/>
          <w:lang w:eastAsia="ru-RU"/>
        </w:rPr>
        <w:t>КСр</w:t>
      </w:r>
      <w:proofErr w:type="spellEnd"/>
      <w:r w:rsidRPr="00294DD4">
        <w:rPr>
          <w:rFonts w:eastAsia="Times New Roman" w:cs="Times New Roman"/>
          <w:b/>
          <w:bCs/>
          <w:sz w:val="16"/>
          <w:szCs w:val="16"/>
          <w:lang w:eastAsia="ru-RU"/>
        </w:rPr>
        <w:t>/у  = __________</w:t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</w:p>
    <w:p w:rsidR="004B64C7" w:rsidRPr="00294DD4" w:rsidRDefault="004B64C7" w:rsidP="004B64C7">
      <w:pPr>
        <w:spacing w:line="240" w:lineRule="auto"/>
        <w:ind w:firstLine="180"/>
        <w:jc w:val="left"/>
        <w:rPr>
          <w:rFonts w:eastAsia="Times New Roman" w:cs="Times New Roman"/>
          <w:i/>
          <w:sz w:val="16"/>
          <w:szCs w:val="16"/>
          <w:lang w:eastAsia="ru-RU"/>
        </w:rPr>
      </w:pPr>
      <w:r w:rsidRPr="00294DD4">
        <w:rPr>
          <w:rFonts w:eastAsia="Times New Roman" w:cs="Times New Roman"/>
          <w:i/>
          <w:sz w:val="16"/>
          <w:szCs w:val="16"/>
          <w:lang w:eastAsia="ru-RU"/>
        </w:rPr>
        <w:t>** указывается итоговая доля местного содержания в договоре в цифровом формате до сотой доли (0,00)</w:t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  <w:t>___________________________________________</w:t>
      </w:r>
    </w:p>
    <w:p w:rsidR="00C73CF6" w:rsidRDefault="004B64C7" w:rsidP="004B64C7">
      <w:r w:rsidRPr="00294DD4">
        <w:rPr>
          <w:rFonts w:eastAsia="Times New Roman" w:cs="Times New Roman"/>
          <w:i/>
          <w:sz w:val="16"/>
          <w:szCs w:val="16"/>
          <w:lang w:eastAsia="ru-RU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Pr="00294DD4">
        <w:rPr>
          <w:rFonts w:eastAsia="Times New Roman" w:cs="Times New Roman"/>
          <w:i/>
          <w:sz w:val="16"/>
          <w:szCs w:val="16"/>
          <w:lang w:eastAsia="ru-RU"/>
        </w:rPr>
        <w:tab/>
        <w:t xml:space="preserve"> </w:t>
      </w:r>
      <w:r w:rsidRPr="00294DD4">
        <w:rPr>
          <w:rFonts w:eastAsia="Times New Roman" w:cs="Times New Roman"/>
          <w:i/>
          <w:iCs/>
          <w:sz w:val="16"/>
          <w:szCs w:val="16"/>
          <w:lang w:eastAsia="ru-RU"/>
        </w:rPr>
        <w:t xml:space="preserve">Ф.И.О. исполнителя, контактный </w:t>
      </w:r>
      <w:proofErr w:type="spellStart"/>
      <w:r w:rsidRPr="00294DD4">
        <w:rPr>
          <w:rFonts w:eastAsia="Times New Roman" w:cs="Times New Roman"/>
          <w:i/>
          <w:iCs/>
          <w:sz w:val="16"/>
          <w:szCs w:val="16"/>
          <w:lang w:eastAsia="ru-RU"/>
        </w:rPr>
        <w:t>телеф</w:t>
      </w:r>
      <w:proofErr w:type="spellEnd"/>
    </w:p>
    <w:sectPr w:rsidR="00C73CF6" w:rsidSect="004B64C7">
      <w:pgSz w:w="16838" w:h="11906" w:orient="landscape"/>
      <w:pgMar w:top="850" w:right="1134" w:bottom="1701" w:left="1134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B64C7"/>
    <w:rsid w:val="004B64C7"/>
    <w:rsid w:val="00542050"/>
    <w:rsid w:val="009221C9"/>
    <w:rsid w:val="00C73C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0CA3A7"/>
  <w15:docId w15:val="{33B83062-3AA0-4AFE-BFFE-9B810C3FCC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4B64C7"/>
    <w:pPr>
      <w:spacing w:after="0"/>
      <w:ind w:firstLine="709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0">
    <w:name w:val="s0"/>
    <w:rsid w:val="004B64C7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2</Words>
  <Characters>1838</Characters>
  <Application>Microsoft Office Word</Application>
  <DocSecurity>0</DocSecurity>
  <Lines>15</Lines>
  <Paragraphs>4</Paragraphs>
  <ScaleCrop>false</ScaleCrop>
  <Company/>
  <LinksUpToDate>false</LinksUpToDate>
  <CharactersWithSpaces>2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oha</dc:creator>
  <cp:lastModifiedBy>Gaukhar</cp:lastModifiedBy>
  <cp:revision>2</cp:revision>
  <dcterms:created xsi:type="dcterms:W3CDTF">2016-08-15T05:13:00Z</dcterms:created>
  <dcterms:modified xsi:type="dcterms:W3CDTF">2018-05-03T11:10:00Z</dcterms:modified>
</cp:coreProperties>
</file>